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693E62FB" w:rsidR="009274A0" w:rsidRDefault="00F20F7B">
      <w:r>
        <w:t xml:space="preserve">Algebra 2 </w:t>
      </w:r>
      <w:r w:rsidR="002A4E3B">
        <w:t>H</w:t>
      </w:r>
      <w:r w:rsidR="00452F97">
        <w:t>onor</w:t>
      </w:r>
      <w:r w:rsidR="00100803">
        <w:t xml:space="preserve"> Spiral </w:t>
      </w:r>
      <w:r w:rsidR="00EA4A30">
        <w:t>16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656" w:type="dxa"/>
        <w:tblLayout w:type="fixed"/>
        <w:tblLook w:val="04A0" w:firstRow="1" w:lastRow="0" w:firstColumn="1" w:lastColumn="0" w:noHBand="0" w:noVBand="1"/>
      </w:tblPr>
      <w:tblGrid>
        <w:gridCol w:w="4968"/>
        <w:gridCol w:w="449"/>
        <w:gridCol w:w="5221"/>
        <w:gridCol w:w="18"/>
      </w:tblGrid>
      <w:tr w:rsidR="00F84C72" w14:paraId="0EBB52EA" w14:textId="77777777" w:rsidTr="00E67645">
        <w:trPr>
          <w:trHeight w:val="512"/>
        </w:trPr>
        <w:tc>
          <w:tcPr>
            <w:tcW w:w="10656" w:type="dxa"/>
            <w:gridSpan w:val="4"/>
          </w:tcPr>
          <w:p w14:paraId="0EB34719" w14:textId="32600EDE" w:rsidR="00F84C72" w:rsidRPr="00452F97" w:rsidRDefault="00452F97" w:rsidP="000C571E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 w:rsidRPr="00452F97">
              <w:rPr>
                <w:sz w:val="32"/>
                <w:szCs w:val="32"/>
              </w:rPr>
              <w:t>Factoring Polynomials using the Rational Root Theorem</w:t>
            </w:r>
          </w:p>
        </w:tc>
      </w:tr>
      <w:tr w:rsidR="00F84C72" w14:paraId="41F372BA" w14:textId="77777777" w:rsidTr="00E67645">
        <w:trPr>
          <w:trHeight w:val="4940"/>
        </w:trPr>
        <w:tc>
          <w:tcPr>
            <w:tcW w:w="5417" w:type="dxa"/>
            <w:gridSpan w:val="2"/>
          </w:tcPr>
          <w:p w14:paraId="49E84CE9" w14:textId="60662494" w:rsidR="00F84C72" w:rsidRDefault="00452F97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Pr="005D11A7">
              <w:rPr>
                <w:position w:val="-10"/>
              </w:rPr>
              <w:object w:dxaOrig="2480" w:dyaOrig="360" w14:anchorId="7B0A63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pt;height:18pt" o:ole="">
                  <v:imagedata r:id="rId6" o:title=""/>
                </v:shape>
                <o:OLEObject Type="Embed" ProgID="Equation.DSMT4" ShapeID="_x0000_i1025" DrawAspect="Content" ObjectID="_1357621639" r:id="rId7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  <w:p w14:paraId="519809F1" w14:textId="49961F20" w:rsidR="00F84C72" w:rsidRDefault="00F84C72" w:rsidP="00F84C72"/>
          <w:p w14:paraId="19DA37A0" w14:textId="77777777" w:rsidR="00F84C72" w:rsidRDefault="00F84C72" w:rsidP="00F84C72"/>
          <w:p w14:paraId="0441892C" w14:textId="77777777" w:rsidR="005D11A7" w:rsidRDefault="005D11A7" w:rsidP="00F84C72"/>
          <w:p w14:paraId="613803B8" w14:textId="77777777" w:rsidR="005D11A7" w:rsidRDefault="005D11A7" w:rsidP="00F84C72"/>
          <w:p w14:paraId="3CF3A686" w14:textId="77777777" w:rsidR="005D11A7" w:rsidRDefault="005D11A7" w:rsidP="00F84C72"/>
          <w:p w14:paraId="59E3E44E" w14:textId="77777777" w:rsidR="00F84C72" w:rsidRDefault="00F84C72" w:rsidP="00F84C72"/>
          <w:p w14:paraId="16BA67EB" w14:textId="1F34F4E8" w:rsidR="00F84C72" w:rsidRDefault="00F84C72" w:rsidP="00F84C72"/>
          <w:p w14:paraId="23BF9A2D" w14:textId="77777777" w:rsidR="00F84C72" w:rsidRDefault="00F84C72" w:rsidP="00F84C72"/>
          <w:p w14:paraId="04BF712F" w14:textId="1E9CE673" w:rsidR="00F84C72" w:rsidRDefault="00F84C72" w:rsidP="005D50E9"/>
        </w:tc>
        <w:tc>
          <w:tcPr>
            <w:tcW w:w="5239" w:type="dxa"/>
            <w:gridSpan w:val="2"/>
          </w:tcPr>
          <w:p w14:paraId="671DD75E" w14:textId="64F34FAA" w:rsidR="00F84C72" w:rsidRDefault="00452F97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Given</w:t>
            </w:r>
            <w:r w:rsidR="002A0C6B" w:rsidRPr="005D11A7">
              <w:rPr>
                <w:position w:val="-10"/>
              </w:rPr>
              <w:object w:dxaOrig="2480" w:dyaOrig="360" w14:anchorId="391161B4">
                <v:shape id="_x0000_i1026" type="#_x0000_t75" style="width:124pt;height:18pt" o:ole="">
                  <v:imagedata r:id="rId8" o:title=""/>
                </v:shape>
                <o:OLEObject Type="Embed" ProgID="Equation.DSMT4" ShapeID="_x0000_i1026" DrawAspect="Content" ObjectID="_1357621640" r:id="rId9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  <w:p w14:paraId="49493BBB" w14:textId="2B709729" w:rsidR="00F84C72" w:rsidRDefault="00F84C72" w:rsidP="00F84C72"/>
          <w:p w14:paraId="19855A64" w14:textId="77777777" w:rsidR="000C571E" w:rsidRDefault="000C571E" w:rsidP="00F84C72"/>
          <w:p w14:paraId="2BE95F8F" w14:textId="77777777" w:rsidR="000C571E" w:rsidRDefault="000C571E" w:rsidP="00F84C72"/>
          <w:p w14:paraId="3303B163" w14:textId="77777777" w:rsidR="000C571E" w:rsidRDefault="000C571E" w:rsidP="00F84C72"/>
          <w:p w14:paraId="3F65DD9C" w14:textId="4DA4196F" w:rsidR="000C571E" w:rsidRDefault="000C571E" w:rsidP="00F84C72"/>
        </w:tc>
      </w:tr>
      <w:tr w:rsidR="009F7E5C" w14:paraId="5ADD0427" w14:textId="77777777" w:rsidTr="00E67645">
        <w:trPr>
          <w:trHeight w:val="485"/>
        </w:trPr>
        <w:tc>
          <w:tcPr>
            <w:tcW w:w="10656" w:type="dxa"/>
            <w:gridSpan w:val="4"/>
          </w:tcPr>
          <w:p w14:paraId="7A7E5057" w14:textId="24B88FA4" w:rsidR="009F7E5C" w:rsidRPr="00E93126" w:rsidRDefault="00E93126" w:rsidP="00E93126">
            <w:pPr>
              <w:jc w:val="center"/>
              <w:rPr>
                <w:sz w:val="32"/>
                <w:szCs w:val="32"/>
              </w:rPr>
            </w:pPr>
            <w:r w:rsidRPr="00E93126">
              <w:rPr>
                <w:sz w:val="32"/>
                <w:szCs w:val="32"/>
              </w:rPr>
              <w:t>Polynomial Equations and Applications</w:t>
            </w:r>
          </w:p>
        </w:tc>
      </w:tr>
      <w:tr w:rsidR="00E93126" w14:paraId="230FD85A" w14:textId="77777777" w:rsidTr="00E93126">
        <w:trPr>
          <w:trHeight w:val="7370"/>
        </w:trPr>
        <w:tc>
          <w:tcPr>
            <w:tcW w:w="10656" w:type="dxa"/>
            <w:gridSpan w:val="4"/>
          </w:tcPr>
          <w:p w14:paraId="5084F2F4" w14:textId="2450E3A3" w:rsidR="00E93126" w:rsidRDefault="00E93126" w:rsidP="0042522E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Write </w:t>
            </w:r>
            <w:r w:rsidR="00020F1D">
              <w:t>the equation of least degree for the graph below</w:t>
            </w:r>
            <w:r>
              <w:t xml:space="preserve">. </w:t>
            </w:r>
          </w:p>
          <w:p w14:paraId="58A3E833" w14:textId="17CB5180" w:rsidR="00C1330F" w:rsidRDefault="00C1330F" w:rsidP="00C1330F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72DFEFCF" wp14:editId="239A1515">
                  <wp:extent cx="3941276" cy="4062034"/>
                  <wp:effectExtent l="0" t="0" r="0" b="254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1601" cy="4062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27F8" w14:paraId="660C3B49" w14:textId="77777777" w:rsidTr="00E67645">
        <w:trPr>
          <w:trHeight w:val="95"/>
        </w:trPr>
        <w:tc>
          <w:tcPr>
            <w:tcW w:w="10656" w:type="dxa"/>
            <w:gridSpan w:val="4"/>
          </w:tcPr>
          <w:p w14:paraId="1FDC6B47" w14:textId="748E7F3E" w:rsidR="000027F8" w:rsidRPr="005D349A" w:rsidRDefault="0042522E" w:rsidP="0042522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Rational Exponents and Radical Notation</w:t>
            </w:r>
            <w:r w:rsidR="000027F8">
              <w:rPr>
                <w:sz w:val="32"/>
              </w:rPr>
              <w:t xml:space="preserve"> </w:t>
            </w:r>
          </w:p>
        </w:tc>
      </w:tr>
      <w:tr w:rsidR="000027F8" w14:paraId="3444853B" w14:textId="77777777" w:rsidTr="00E67645">
        <w:trPr>
          <w:trHeight w:val="5084"/>
        </w:trPr>
        <w:tc>
          <w:tcPr>
            <w:tcW w:w="5417" w:type="dxa"/>
            <w:gridSpan w:val="2"/>
          </w:tcPr>
          <w:p w14:paraId="7E4B5E12" w14:textId="0608B0D1" w:rsidR="000027F8" w:rsidRDefault="001A2CB8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</w:t>
            </w:r>
            <w:r w:rsidR="000027F8">
              <w:t>ompletely (no negative exponents):</w:t>
            </w:r>
          </w:p>
          <w:p w14:paraId="2C64D0BA" w14:textId="77777777" w:rsidR="000027F8" w:rsidRDefault="000027F8" w:rsidP="00B56075"/>
          <w:p w14:paraId="32A83089" w14:textId="77777777" w:rsidR="000027F8" w:rsidRDefault="005D11A7" w:rsidP="00B56075">
            <w:r w:rsidRPr="009F7E5C">
              <w:rPr>
                <w:position w:val="-10"/>
                <w:lang w:bidi="x-none"/>
              </w:rPr>
              <w:object w:dxaOrig="1500" w:dyaOrig="520" w14:anchorId="7F1AF0DF">
                <v:shape id="_x0000_i1027" type="#_x0000_t75" style="width:104pt;height:36pt" o:ole="">
                  <v:imagedata r:id="rId11" o:title=""/>
                </v:shape>
                <o:OLEObject Type="Embed" ProgID="Equation.DSMT4" ShapeID="_x0000_i1027" DrawAspect="Content" ObjectID="_1357621641" r:id="rId12"/>
              </w:object>
            </w:r>
            <w:r w:rsidR="000027F8">
              <w:t xml:space="preserve"> </w:t>
            </w:r>
          </w:p>
          <w:p w14:paraId="2A4C79EC" w14:textId="77777777" w:rsidR="0042522E" w:rsidRDefault="0042522E" w:rsidP="00B56075"/>
          <w:p w14:paraId="52EE0DED" w14:textId="77777777" w:rsidR="0042522E" w:rsidRDefault="0042522E" w:rsidP="00B56075"/>
          <w:p w14:paraId="119929F9" w14:textId="63E3CF8A" w:rsidR="0042522E" w:rsidRDefault="005D11A7" w:rsidP="00B56075">
            <w:r w:rsidRPr="005D11A7">
              <w:rPr>
                <w:position w:val="-38"/>
                <w:lang w:bidi="x-none"/>
              </w:rPr>
              <w:object w:dxaOrig="680" w:dyaOrig="960" w14:anchorId="3BEBE603">
                <v:shape id="_x0000_i1028" type="#_x0000_t75" style="width:48pt;height:67pt" o:ole="">
                  <v:imagedata r:id="rId13" o:title=""/>
                </v:shape>
                <o:OLEObject Type="Embed" ProgID="Equation.DSMT4" ShapeID="_x0000_i1028" DrawAspect="Content" ObjectID="_1357621642" r:id="rId14"/>
              </w:object>
            </w:r>
          </w:p>
          <w:p w14:paraId="795ABDC0" w14:textId="77777777" w:rsidR="000027F8" w:rsidRDefault="000027F8" w:rsidP="00B56075"/>
          <w:p w14:paraId="292E619E" w14:textId="77777777" w:rsidR="000027F8" w:rsidRDefault="000027F8" w:rsidP="00B56075"/>
          <w:p w14:paraId="7363AF68" w14:textId="77777777" w:rsidR="000027F8" w:rsidRDefault="000027F8" w:rsidP="00B56075"/>
          <w:p w14:paraId="524D0DC9" w14:textId="77777777" w:rsidR="000027F8" w:rsidRPr="00F25B0F" w:rsidRDefault="000027F8" w:rsidP="00B56075"/>
        </w:tc>
        <w:tc>
          <w:tcPr>
            <w:tcW w:w="5239" w:type="dxa"/>
            <w:gridSpan w:val="2"/>
          </w:tcPr>
          <w:p w14:paraId="7116AC29" w14:textId="6B20C005" w:rsidR="000027F8" w:rsidRDefault="0042522E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Write each radical as an exponential expression.</w:t>
            </w:r>
          </w:p>
          <w:p w14:paraId="0DD7A06D" w14:textId="77777777" w:rsidR="000027F8" w:rsidRDefault="000027F8" w:rsidP="00B56075"/>
          <w:p w14:paraId="18B1A480" w14:textId="77777777" w:rsidR="000027F8" w:rsidRDefault="005D11A7" w:rsidP="00B56075">
            <w:pPr>
              <w:rPr>
                <w:position w:val="-28"/>
                <w:lang w:bidi="x-none"/>
              </w:rPr>
            </w:pPr>
            <w:r w:rsidRPr="0042522E">
              <w:rPr>
                <w:position w:val="-12"/>
                <w:lang w:bidi="x-none"/>
              </w:rPr>
              <w:object w:dxaOrig="640" w:dyaOrig="440" w14:anchorId="02F7BDAB">
                <v:shape id="_x0000_i1029" type="#_x0000_t75" style="width:46pt;height:31pt" o:ole="">
                  <v:imagedata r:id="rId15" o:title=""/>
                </v:shape>
                <o:OLEObject Type="Embed" ProgID="Equation.DSMT4" ShapeID="_x0000_i1029" DrawAspect="Content" ObjectID="_1357621643" r:id="rId16"/>
              </w:object>
            </w:r>
          </w:p>
          <w:p w14:paraId="72008EC6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1A723EB0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2BDBAA0D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7E1A30B0" w14:textId="77777777" w:rsidR="005D11A7" w:rsidRDefault="005D11A7" w:rsidP="00B56075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Simplify</w:t>
            </w:r>
          </w:p>
          <w:p w14:paraId="24322F12" w14:textId="3ECA5F20" w:rsidR="005D11A7" w:rsidRPr="005D11A7" w:rsidRDefault="005D11A7" w:rsidP="00B56075">
            <w:pPr>
              <w:rPr>
                <w:position w:val="-28"/>
                <w:lang w:bidi="x-none"/>
              </w:rPr>
            </w:pPr>
            <w:r w:rsidRPr="005D11A7">
              <w:rPr>
                <w:position w:val="-6"/>
                <w:lang w:bidi="x-none"/>
              </w:rPr>
              <w:object w:dxaOrig="1880" w:dyaOrig="340" w14:anchorId="751EEF2C">
                <v:shape id="_x0000_i1030" type="#_x0000_t75" style="width:94pt;height:17pt" o:ole="">
                  <v:imagedata r:id="rId17" o:title=""/>
                </v:shape>
                <o:OLEObject Type="Embed" ProgID="Equation.DSMT4" ShapeID="_x0000_i1030" DrawAspect="Content" ObjectID="_1357621644" r:id="rId18"/>
              </w:object>
            </w:r>
            <w:r>
              <w:rPr>
                <w:position w:val="-28"/>
                <w:lang w:bidi="x-none"/>
              </w:rPr>
              <w:t xml:space="preserve"> </w:t>
            </w:r>
          </w:p>
        </w:tc>
      </w:tr>
      <w:tr w:rsidR="00635BAD" w14:paraId="18871ECB" w14:textId="77777777" w:rsidTr="00E67645">
        <w:trPr>
          <w:trHeight w:val="449"/>
        </w:trPr>
        <w:tc>
          <w:tcPr>
            <w:tcW w:w="10656" w:type="dxa"/>
            <w:gridSpan w:val="4"/>
          </w:tcPr>
          <w:p w14:paraId="76619467" w14:textId="4DCAB8C3" w:rsidR="00635BAD" w:rsidRDefault="00635BAD" w:rsidP="00635BAD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Function operations and Inverses</w:t>
            </w:r>
          </w:p>
        </w:tc>
      </w:tr>
      <w:tr w:rsidR="00635BAD" w14:paraId="3915B295" w14:textId="77777777" w:rsidTr="00E67645">
        <w:trPr>
          <w:gridAfter w:val="1"/>
          <w:wAfter w:w="18" w:type="dxa"/>
          <w:trHeight w:val="8108"/>
        </w:trPr>
        <w:tc>
          <w:tcPr>
            <w:tcW w:w="4968" w:type="dxa"/>
          </w:tcPr>
          <w:p w14:paraId="11DF7133" w14:textId="3BC65921" w:rsidR="00635BAD" w:rsidRDefault="00635BAD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Pr="00635BAD">
              <w:rPr>
                <w:position w:val="-10"/>
              </w:rPr>
              <w:object w:dxaOrig="1440" w:dyaOrig="360" w14:anchorId="33E9F2C6">
                <v:shape id="_x0000_i1031" type="#_x0000_t75" style="width:1in;height:18pt" o:ole="">
                  <v:imagedata r:id="rId19" o:title=""/>
                </v:shape>
                <o:OLEObject Type="Embed" ProgID="Equation.DSMT4" ShapeID="_x0000_i1031" DrawAspect="Content" ObjectID="_1357621645" r:id="rId20"/>
              </w:object>
            </w:r>
            <w:proofErr w:type="gramStart"/>
            <w:r>
              <w:t xml:space="preserve">  and</w:t>
            </w:r>
            <w:proofErr w:type="gramEnd"/>
            <w:r>
              <w:t xml:space="preserve"> </w:t>
            </w:r>
            <w:r w:rsidRPr="00635BAD">
              <w:rPr>
                <w:position w:val="-10"/>
              </w:rPr>
              <w:object w:dxaOrig="1320" w:dyaOrig="320" w14:anchorId="6F0B0165">
                <v:shape id="_x0000_i1032" type="#_x0000_t75" style="width:66pt;height:16pt" o:ole="">
                  <v:imagedata r:id="rId21" o:title=""/>
                </v:shape>
                <o:OLEObject Type="Embed" ProgID="Equation.DSMT4" ShapeID="_x0000_i1032" DrawAspect="Content" ObjectID="_1357621646" r:id="rId22"/>
              </w:object>
            </w:r>
            <w:r>
              <w:t xml:space="preserve"> </w:t>
            </w:r>
            <w:r w:rsidR="00E67645">
              <w:t xml:space="preserve">find:  </w:t>
            </w:r>
          </w:p>
          <w:p w14:paraId="029070C2" w14:textId="7A42798C" w:rsidR="00E67645" w:rsidRDefault="00E67645" w:rsidP="00E67645"/>
          <w:p w14:paraId="35299702" w14:textId="3B3761C2" w:rsidR="00E67645" w:rsidRDefault="00E67645" w:rsidP="00E67645">
            <w:r w:rsidRPr="00E67645">
              <w:rPr>
                <w:position w:val="-10"/>
              </w:rPr>
              <w:object w:dxaOrig="1020" w:dyaOrig="320" w14:anchorId="0E097BCF">
                <v:shape id="_x0000_i1033" type="#_x0000_t75" style="width:51pt;height:16pt" o:ole="">
                  <v:imagedata r:id="rId23" o:title=""/>
                </v:shape>
                <o:OLEObject Type="Embed" ProgID="Equation.DSMT4" ShapeID="_x0000_i1033" DrawAspect="Content" ObjectID="_1357621647" r:id="rId24"/>
              </w:object>
            </w:r>
            <w:r>
              <w:t xml:space="preserve">                              </w:t>
            </w:r>
            <w:r w:rsidRPr="00E67645">
              <w:rPr>
                <w:position w:val="-10"/>
              </w:rPr>
              <w:object w:dxaOrig="1000" w:dyaOrig="320" w14:anchorId="5568E4A8">
                <v:shape id="_x0000_i1034" type="#_x0000_t75" style="width:50pt;height:16pt" o:ole="">
                  <v:imagedata r:id="rId25" o:title=""/>
                </v:shape>
                <o:OLEObject Type="Embed" ProgID="Equation.DSMT4" ShapeID="_x0000_i1034" DrawAspect="Content" ObjectID="_1357621648" r:id="rId26"/>
              </w:object>
            </w:r>
          </w:p>
          <w:p w14:paraId="0C03E885" w14:textId="77777777" w:rsidR="00E67645" w:rsidRDefault="00E67645" w:rsidP="00E67645"/>
          <w:p w14:paraId="0CFBF0B0" w14:textId="77777777" w:rsidR="00E67645" w:rsidRDefault="00E67645" w:rsidP="00E67645"/>
          <w:p w14:paraId="43561C7B" w14:textId="77777777" w:rsidR="002A0C6B" w:rsidRDefault="002A0C6B" w:rsidP="00E67645"/>
          <w:p w14:paraId="598F7E30" w14:textId="77777777" w:rsidR="002A0C6B" w:rsidRDefault="002A0C6B" w:rsidP="00E67645"/>
          <w:p w14:paraId="384D5685" w14:textId="77777777" w:rsidR="00E67645" w:rsidRDefault="00E67645" w:rsidP="00E67645"/>
          <w:p w14:paraId="7B8A8A3D" w14:textId="77777777" w:rsidR="00635BAD" w:rsidRDefault="00635BAD" w:rsidP="00635BAD"/>
          <w:p w14:paraId="46736678" w14:textId="77777777" w:rsidR="00635BAD" w:rsidRDefault="00E67645" w:rsidP="00635BAD">
            <w:r w:rsidRPr="00E67645">
              <w:rPr>
                <w:position w:val="-10"/>
              </w:rPr>
              <w:object w:dxaOrig="880" w:dyaOrig="320" w14:anchorId="09FD0A35">
                <v:shape id="_x0000_i1035" type="#_x0000_t75" style="width:44pt;height:16pt" o:ole="">
                  <v:imagedata r:id="rId27" o:title=""/>
                </v:shape>
                <o:OLEObject Type="Embed" ProgID="Equation.DSMT4" ShapeID="_x0000_i1035" DrawAspect="Content" ObjectID="_1357621649" r:id="rId28"/>
              </w:object>
            </w:r>
            <w:r>
              <w:t xml:space="preserve">                                  </w:t>
            </w:r>
            <w:r w:rsidR="008E7255" w:rsidRPr="00E67645">
              <w:rPr>
                <w:position w:val="-28"/>
              </w:rPr>
              <w:object w:dxaOrig="840" w:dyaOrig="660" w14:anchorId="52DDDCAA">
                <v:shape id="_x0000_i1036" type="#_x0000_t75" style="width:42pt;height:33pt" o:ole="">
                  <v:imagedata r:id="rId29" o:title=""/>
                </v:shape>
                <o:OLEObject Type="Embed" ProgID="Equation.DSMT4" ShapeID="_x0000_i1036" DrawAspect="Content" ObjectID="_1357621650" r:id="rId30"/>
              </w:object>
            </w:r>
          </w:p>
          <w:p w14:paraId="542EF56A" w14:textId="77777777" w:rsidR="00E67645" w:rsidRDefault="00E67645" w:rsidP="00635BAD"/>
          <w:p w14:paraId="2889CBF6" w14:textId="77777777" w:rsidR="00E67645" w:rsidRDefault="00E67645" w:rsidP="00635BAD"/>
          <w:p w14:paraId="56AE1C21" w14:textId="77777777" w:rsidR="00E67645" w:rsidRDefault="00E67645" w:rsidP="00635BAD"/>
          <w:p w14:paraId="7079F0DB" w14:textId="77777777" w:rsidR="00E67645" w:rsidRDefault="00E67645" w:rsidP="00635BAD"/>
          <w:p w14:paraId="496257C9" w14:textId="77777777" w:rsidR="00E67645" w:rsidRDefault="00E67645" w:rsidP="00635BAD"/>
          <w:p w14:paraId="5CCE956E" w14:textId="77777777" w:rsidR="00E67645" w:rsidRDefault="00E67645" w:rsidP="00635BAD"/>
          <w:p w14:paraId="4A99C73A" w14:textId="7D50934D" w:rsidR="00E67645" w:rsidRDefault="00E67645" w:rsidP="00635BAD">
            <w:r w:rsidRPr="00E67645">
              <w:rPr>
                <w:position w:val="-10"/>
              </w:rPr>
              <w:object w:dxaOrig="860" w:dyaOrig="320" w14:anchorId="7C478DE0">
                <v:shape id="_x0000_i1037" type="#_x0000_t75" style="width:43pt;height:16pt" o:ole="">
                  <v:imagedata r:id="rId31" o:title=""/>
                </v:shape>
                <o:OLEObject Type="Embed" ProgID="Equation.DSMT4" ShapeID="_x0000_i1037" DrawAspect="Content" ObjectID="_1357621651" r:id="rId32"/>
              </w:object>
            </w:r>
            <w:r>
              <w:t xml:space="preserve">                                  </w:t>
            </w:r>
            <w:r w:rsidRPr="00E67645">
              <w:rPr>
                <w:position w:val="-10"/>
              </w:rPr>
              <w:object w:dxaOrig="800" w:dyaOrig="320" w14:anchorId="601AC04F">
                <v:shape id="_x0000_i1038" type="#_x0000_t75" style="width:40pt;height:16pt" o:ole="">
                  <v:imagedata r:id="rId33" o:title=""/>
                </v:shape>
                <o:OLEObject Type="Embed" ProgID="Equation.DSMT4" ShapeID="_x0000_i1038" DrawAspect="Content" ObjectID="_1357621652" r:id="rId34"/>
              </w:object>
            </w:r>
          </w:p>
        </w:tc>
        <w:tc>
          <w:tcPr>
            <w:tcW w:w="5670" w:type="dxa"/>
            <w:gridSpan w:val="2"/>
          </w:tcPr>
          <w:p w14:paraId="02249BE8" w14:textId="0CFF3F8C" w:rsidR="00635BAD" w:rsidRDefault="00E67645" w:rsidP="00E67645">
            <w:pPr>
              <w:pStyle w:val="ListParagraph"/>
              <w:ind w:left="0"/>
            </w:pPr>
            <w:r>
              <w:t xml:space="preserve">8.  Let </w:t>
            </w:r>
            <w:r w:rsidRPr="00E67645">
              <w:rPr>
                <w:position w:val="-10"/>
              </w:rPr>
              <w:object w:dxaOrig="1320" w:dyaOrig="320" w14:anchorId="1119FDB8">
                <v:shape id="_x0000_i1039" type="#_x0000_t75" style="width:66pt;height:16pt" o:ole="">
                  <v:imagedata r:id="rId35" o:title=""/>
                </v:shape>
                <o:OLEObject Type="Embed" ProgID="Equation.DSMT4" ShapeID="_x0000_i1039" DrawAspect="Content" ObjectID="_1357621653" r:id="rId36"/>
              </w:object>
            </w:r>
            <w:r>
              <w:t>.</w:t>
            </w:r>
          </w:p>
          <w:p w14:paraId="517DBD04" w14:textId="77777777" w:rsidR="00E67645" w:rsidRDefault="00E67645" w:rsidP="00E67645">
            <w:pPr>
              <w:pStyle w:val="ListParagraph"/>
              <w:ind w:left="0"/>
            </w:pPr>
          </w:p>
          <w:p w14:paraId="0143C599" w14:textId="42901AFE" w:rsidR="00E67645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>Find h</w:t>
            </w:r>
            <w:r>
              <w:rPr>
                <w:vertAlign w:val="superscript"/>
              </w:rPr>
              <w:t>-</w:t>
            </w:r>
            <w:proofErr w:type="gramStart"/>
            <w:r>
              <w:rPr>
                <w:vertAlign w:val="superscript"/>
              </w:rPr>
              <w:t>1</w:t>
            </w:r>
            <w:r>
              <w:t>(</w:t>
            </w:r>
            <w:proofErr w:type="gramEnd"/>
            <w:r>
              <w:t>x).</w:t>
            </w:r>
          </w:p>
          <w:p w14:paraId="58DA5F5D" w14:textId="77777777" w:rsidR="00E67645" w:rsidRDefault="00E67645" w:rsidP="00E67645"/>
          <w:p w14:paraId="4C895AC9" w14:textId="77777777" w:rsidR="00E67645" w:rsidRDefault="00E67645" w:rsidP="00E67645"/>
          <w:p w14:paraId="4C6CAF5B" w14:textId="77777777" w:rsidR="00E67645" w:rsidRDefault="00E67645" w:rsidP="00E67645"/>
          <w:p w14:paraId="009003D7" w14:textId="77777777" w:rsidR="00E67645" w:rsidRDefault="00E67645" w:rsidP="00E67645"/>
          <w:p w14:paraId="1624BF57" w14:textId="77777777" w:rsidR="00E67645" w:rsidRDefault="00E67645" w:rsidP="00E67645"/>
          <w:p w14:paraId="2FEFF10D" w14:textId="77777777" w:rsidR="00E67645" w:rsidRDefault="00E67645" w:rsidP="00E67645"/>
          <w:p w14:paraId="62A89D36" w14:textId="4EE3D9BB" w:rsidR="00E67645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 xml:space="preserve">Explain domain in your own words.  Find the domain of </w:t>
            </w:r>
            <w:proofErr w:type="gramStart"/>
            <w:r>
              <w:t>h(</w:t>
            </w:r>
            <w:proofErr w:type="gramEnd"/>
            <w:r>
              <w:t>x). Find the domain of h</w:t>
            </w:r>
            <w:r w:rsidRPr="00E67645">
              <w:rPr>
                <w:vertAlign w:val="superscript"/>
              </w:rPr>
              <w:t>-</w:t>
            </w:r>
            <w:proofErr w:type="gramStart"/>
            <w:r w:rsidRPr="00E67645">
              <w:rPr>
                <w:vertAlign w:val="superscript"/>
              </w:rPr>
              <w:t>1</w:t>
            </w:r>
            <w:r>
              <w:t>(</w:t>
            </w:r>
            <w:proofErr w:type="gramEnd"/>
            <w:r>
              <w:t xml:space="preserve">x).  </w:t>
            </w:r>
          </w:p>
          <w:p w14:paraId="017F2F11" w14:textId="77777777" w:rsidR="00E67645" w:rsidRDefault="00E67645" w:rsidP="00E67645"/>
          <w:p w14:paraId="073D4E76" w14:textId="77777777" w:rsidR="00E67645" w:rsidRDefault="00E67645" w:rsidP="00E67645"/>
          <w:p w14:paraId="55F7A995" w14:textId="77777777" w:rsidR="00E67645" w:rsidRDefault="00E67645" w:rsidP="00E67645"/>
          <w:p w14:paraId="19319E9F" w14:textId="77777777" w:rsidR="00E67645" w:rsidRDefault="00E67645" w:rsidP="00E67645"/>
          <w:p w14:paraId="1ACD2F5F" w14:textId="77777777" w:rsidR="00E67645" w:rsidRDefault="00E67645" w:rsidP="00E67645"/>
          <w:p w14:paraId="4C9EFCEB" w14:textId="77777777" w:rsidR="00E67645" w:rsidRDefault="00E67645" w:rsidP="00E67645"/>
          <w:p w14:paraId="0A59A010" w14:textId="77777777" w:rsidR="00E67645" w:rsidRDefault="00E67645" w:rsidP="00E67645"/>
          <w:p w14:paraId="2B5E2D60" w14:textId="77777777" w:rsidR="00E67645" w:rsidRDefault="00E67645" w:rsidP="00E67645"/>
          <w:p w14:paraId="388E5FC3" w14:textId="19F36952" w:rsidR="00E67645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 xml:space="preserve">Explain range in your own words.  Find the range of </w:t>
            </w:r>
            <w:proofErr w:type="gramStart"/>
            <w:r>
              <w:t>h(</w:t>
            </w:r>
            <w:proofErr w:type="gramEnd"/>
            <w:r>
              <w:t>x).  Find the range of h</w:t>
            </w:r>
            <w:r w:rsidRPr="00E67645">
              <w:rPr>
                <w:vertAlign w:val="superscript"/>
              </w:rPr>
              <w:t>-</w:t>
            </w:r>
            <w:proofErr w:type="gramStart"/>
            <w:r w:rsidRPr="00E67645">
              <w:rPr>
                <w:vertAlign w:val="superscript"/>
              </w:rPr>
              <w:t>1</w:t>
            </w:r>
            <w:r>
              <w:t>(</w:t>
            </w:r>
            <w:proofErr w:type="gramEnd"/>
            <w:r>
              <w:t xml:space="preserve">x).  </w:t>
            </w:r>
          </w:p>
          <w:p w14:paraId="43FFA8CD" w14:textId="77777777" w:rsidR="00E67645" w:rsidRDefault="00E67645" w:rsidP="00E67645"/>
          <w:p w14:paraId="41FB8EEC" w14:textId="77777777" w:rsidR="00E67645" w:rsidRDefault="00E67645" w:rsidP="00E67645"/>
          <w:p w14:paraId="6AA6D464" w14:textId="77777777" w:rsidR="00E67645" w:rsidRDefault="00E67645" w:rsidP="00E67645"/>
          <w:p w14:paraId="1D2EE64F" w14:textId="77777777" w:rsidR="00E67645" w:rsidRDefault="00E67645" w:rsidP="00E67645"/>
          <w:p w14:paraId="2B462058" w14:textId="77777777" w:rsidR="00E67645" w:rsidRDefault="00E67645" w:rsidP="00E67645"/>
          <w:p w14:paraId="3C5399EC" w14:textId="77777777" w:rsidR="00E67645" w:rsidRDefault="00E67645" w:rsidP="00E67645"/>
          <w:p w14:paraId="6E44D749" w14:textId="77777777" w:rsidR="00E67645" w:rsidRDefault="00E67645" w:rsidP="00E67645"/>
          <w:p w14:paraId="087CDC22" w14:textId="78CBABE5" w:rsidR="00E67645" w:rsidRPr="00E67645" w:rsidRDefault="00E67645" w:rsidP="00E67645"/>
        </w:tc>
      </w:tr>
    </w:tbl>
    <w:p w14:paraId="79F4E004" w14:textId="48FC8126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5"/>
  </w:num>
  <w:num w:numId="5">
    <w:abstractNumId w:val="4"/>
  </w:num>
  <w:num w:numId="6">
    <w:abstractNumId w:val="6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20F1D"/>
    <w:rsid w:val="000C571E"/>
    <w:rsid w:val="00100803"/>
    <w:rsid w:val="00130934"/>
    <w:rsid w:val="001A2CB8"/>
    <w:rsid w:val="001E69ED"/>
    <w:rsid w:val="00250C32"/>
    <w:rsid w:val="002A0C6B"/>
    <w:rsid w:val="002A3FF1"/>
    <w:rsid w:val="002A4E3B"/>
    <w:rsid w:val="00310004"/>
    <w:rsid w:val="00311A1C"/>
    <w:rsid w:val="003250BC"/>
    <w:rsid w:val="00341B8E"/>
    <w:rsid w:val="0035577A"/>
    <w:rsid w:val="00366C6A"/>
    <w:rsid w:val="00391E66"/>
    <w:rsid w:val="003F7C57"/>
    <w:rsid w:val="00422B14"/>
    <w:rsid w:val="0042522E"/>
    <w:rsid w:val="00441366"/>
    <w:rsid w:val="00452F97"/>
    <w:rsid w:val="004D2BE5"/>
    <w:rsid w:val="004F5C09"/>
    <w:rsid w:val="00544B92"/>
    <w:rsid w:val="00565FBE"/>
    <w:rsid w:val="00575682"/>
    <w:rsid w:val="005D11A7"/>
    <w:rsid w:val="005D349A"/>
    <w:rsid w:val="005D50E9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32CD2"/>
    <w:rsid w:val="0087730E"/>
    <w:rsid w:val="008E7255"/>
    <w:rsid w:val="009274A0"/>
    <w:rsid w:val="00942237"/>
    <w:rsid w:val="00983437"/>
    <w:rsid w:val="00983708"/>
    <w:rsid w:val="00984238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C1330F"/>
    <w:rsid w:val="00C32477"/>
    <w:rsid w:val="00C506F3"/>
    <w:rsid w:val="00C836CA"/>
    <w:rsid w:val="00C96321"/>
    <w:rsid w:val="00CC1474"/>
    <w:rsid w:val="00D33424"/>
    <w:rsid w:val="00D8320D"/>
    <w:rsid w:val="00D87B1A"/>
    <w:rsid w:val="00DF02B8"/>
    <w:rsid w:val="00E635C7"/>
    <w:rsid w:val="00E67645"/>
    <w:rsid w:val="00E87D1A"/>
    <w:rsid w:val="00E93126"/>
    <w:rsid w:val="00EA33A3"/>
    <w:rsid w:val="00EA4A30"/>
    <w:rsid w:val="00EB0927"/>
    <w:rsid w:val="00EB4DAB"/>
    <w:rsid w:val="00EE655C"/>
    <w:rsid w:val="00F20F7B"/>
    <w:rsid w:val="00F25B0F"/>
    <w:rsid w:val="00F330F2"/>
    <w:rsid w:val="00F84C7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6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7</Words>
  <Characters>1239</Characters>
  <Application>Microsoft Macintosh Word</Application>
  <DocSecurity>0</DocSecurity>
  <Lines>10</Lines>
  <Paragraphs>2</Paragraphs>
  <ScaleCrop>false</ScaleCrop>
  <Company/>
  <LinksUpToDate>false</LinksUpToDate>
  <CharactersWithSpaces>1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3-12T17:11:00Z</cp:lastPrinted>
  <dcterms:created xsi:type="dcterms:W3CDTF">2015-01-26T13:19:00Z</dcterms:created>
  <dcterms:modified xsi:type="dcterms:W3CDTF">2015-01-26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